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w:t>
      </w:r>
      <w:bookmarkStart w:id="350" w:name="_GoBack"/>
      <w:bookmarkEnd w:id="350"/>
      <w:r>
        <w:rPr>
          <w:rFonts w:hint="eastAsia" w:ascii="方正小标宋简体" w:hAnsi="方正小标宋简体" w:eastAsia="方正小标宋简体" w:cs="方正小标宋简体"/>
          <w:b w:val="0"/>
          <w:bCs w:val="0"/>
          <w:color w:val="auto"/>
          <w:kern w:val="0"/>
          <w:sz w:val="64"/>
          <w:szCs w:val="64"/>
          <w:lang w:val="en-US" w:eastAsia="zh-CN"/>
        </w:rPr>
        <w:t>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7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75</w:t>
      </w:r>
      <w:r>
        <w:rPr>
          <w:rFonts w:hint="eastAsia" w:ascii="仿宋_GB2312" w:hAnsi="仿宋_GB2312" w:eastAsia="仿宋_GB2312" w:cs="仿宋_GB2312"/>
          <w:b w:val="0"/>
          <w:bCs w:val="0"/>
          <w:color w:val="auto"/>
          <w:sz w:val="32"/>
          <w:szCs w:val="32"/>
          <w:highlight w:val="yellow"/>
          <w:lang w:val="en-US" w:eastAsia="zh-CN"/>
        </w:rPr>
        <w:fldChar w:fldCharType="begin"/>
      </w:r>
      <w:r>
        <w:rPr>
          <w:rFonts w:hint="eastAsia" w:ascii="仿宋_GB2312" w:hAnsi="仿宋_GB2312" w:eastAsia="仿宋_GB2312" w:cs="仿宋_GB2312"/>
          <w:b w:val="0"/>
          <w:bCs w:val="0"/>
          <w:color w:val="auto"/>
          <w:sz w:val="32"/>
          <w:szCs w:val="32"/>
          <w:highlight w:val="yellow"/>
          <w:lang w:val="en-US" w:eastAsia="zh-CN"/>
        </w:rPr>
        <w:instrText xml:space="preserve">TOC \o "1-3" \h \u </w:instrText>
      </w:r>
      <w:r>
        <w:rPr>
          <w:rFonts w:hint="eastAsia" w:ascii="仿宋_GB2312" w:hAnsi="仿宋_GB2312" w:eastAsia="仿宋_GB2312" w:cs="仿宋_GB2312"/>
          <w:b w:val="0"/>
          <w:bCs w:val="0"/>
          <w:color w:val="auto"/>
          <w:sz w:val="32"/>
          <w:szCs w:val="32"/>
          <w:highlight w:val="yellow"/>
          <w:lang w:val="en-US" w:eastAsia="zh-CN"/>
        </w:rPr>
        <w:fldChar w:fldCharType="separat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bCs/>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yellow"/>
          <w:lang w:val="en-US" w:eastAsia="zh-CN"/>
        </w:rPr>
        <w:fldChar w:fldCharType="end"/>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24989"/>
      <w:bookmarkStart w:id="17" w:name="_Toc30259198"/>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1348"/>
      <w:bookmarkStart w:id="29" w:name="_Toc30259204"/>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30259205"/>
      <w:bookmarkStart w:id="31" w:name="_Toc14524"/>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30259206"/>
      <w:bookmarkStart w:id="33" w:name="_Toc12220"/>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20010"/>
      <w:bookmarkStart w:id="39" w:name="_Toc30259211"/>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30259215"/>
      <w:bookmarkStart w:id="47" w:name="_Toc12730"/>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30259217"/>
      <w:bookmarkStart w:id="51" w:name="_Toc20518"/>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45722996"/>
      <w:bookmarkStart w:id="61" w:name="_Toc14854180"/>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45723000"/>
      <w:bookmarkStart w:id="69" w:name="_Toc14854182"/>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14854183"/>
      <w:bookmarkStart w:id="71" w:name="_Toc45723001"/>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45723011"/>
      <w:bookmarkStart w:id="89" w:name="_Toc14854187"/>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38417033"/>
      <w:bookmarkStart w:id="96" w:name="_Toc45723014"/>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14854192"/>
      <w:bookmarkStart w:id="98" w:name="_Toc45723015"/>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14854195"/>
      <w:bookmarkStart w:id="109" w:name="_Toc45723018"/>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45723023"/>
      <w:bookmarkStart w:id="118" w:name="_Toc14854201"/>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14854214"/>
      <w:bookmarkStart w:id="142" w:name="_Toc45723043"/>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14854215"/>
      <w:bookmarkStart w:id="145" w:name="_Toc45723044"/>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330374716"/>
      <w:bookmarkStart w:id="149" w:name="_Toc173792593"/>
      <w:bookmarkStart w:id="150" w:name="_Toc408220699"/>
      <w:bookmarkStart w:id="151" w:name="_Toc437978810"/>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437978811"/>
      <w:bookmarkStart w:id="154" w:name="_Toc408220700"/>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173792595"/>
      <w:bookmarkStart w:id="157" w:name="_Toc408220701"/>
      <w:bookmarkStart w:id="158" w:name="_Toc437978812"/>
      <w:bookmarkStart w:id="159" w:name="_Toc330374718"/>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14854218"/>
      <w:bookmarkStart w:id="164" w:name="_Toc187682046"/>
      <w:bookmarkStart w:id="165" w:name="_Toc45723047"/>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436127856"/>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437978819"/>
      <w:bookmarkStart w:id="173" w:name="_Toc173792612"/>
      <w:bookmarkStart w:id="174" w:name="_Toc408220708"/>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408220710"/>
      <w:bookmarkStart w:id="177" w:name="_Toc330374727"/>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45723050"/>
      <w:bookmarkStart w:id="181" w:name="_Toc1485422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854223"/>
      <w:bookmarkStart w:id="183" w:name="_Toc1452111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854224"/>
      <w:bookmarkStart w:id="186" w:name="_Toc14521114"/>
      <w:bookmarkStart w:id="187" w:name="_Toc14259711"/>
      <w:bookmarkStart w:id="188" w:name="_Toc45723052"/>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45723053"/>
      <w:bookmarkStart w:id="190" w:name="_Toc14854225"/>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11250288"/>
      <w:bookmarkStart w:id="209" w:name="_Toc316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1250290"/>
      <w:bookmarkStart w:id="216" w:name="_Toc45723068"/>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14414"/>
      <w:bookmarkStart w:id="273" w:name="_Toc16089"/>
      <w:bookmarkStart w:id="274" w:name="_Toc276025909"/>
      <w:bookmarkStart w:id="275" w:name="_Toc19806070"/>
      <w:bookmarkStart w:id="276" w:name="_Toc275114978"/>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有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436324674"/>
      <w:bookmarkStart w:id="314" w:name="_Toc13213"/>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436324675"/>
      <w:bookmarkStart w:id="316" w:name="_Toc8466"/>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14311"/>
      <w:bookmarkStart w:id="322" w:name="_Toc436324680"/>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436324685"/>
      <w:bookmarkStart w:id="329" w:name="_Toc16300"/>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2</w:t>
            </w:r>
            <w:r>
              <w:rPr>
                <w:rFonts w:hint="eastAsia" w:ascii="仿宋_GB2312" w:hAnsi="仿宋_GB2312" w:eastAsia="仿宋_GB2312" w:cs="仿宋_GB2312"/>
                <w:color w:val="auto"/>
                <w:sz w:val="20"/>
                <w:szCs w:val="20"/>
              </w:rPr>
              <w:t>.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3</w:t>
            </w:r>
            <w:r>
              <w:rPr>
                <w:rFonts w:hint="eastAsia" w:ascii="仿宋_GB2312" w:hAnsi="仿宋_GB2312" w:eastAsia="仿宋_GB2312" w:cs="仿宋_GB2312"/>
                <w:color w:val="auto"/>
                <w:sz w:val="20"/>
                <w:szCs w:val="20"/>
              </w:rPr>
              <w:t>.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default" w:ascii="仿宋_GB2312" w:hAnsi="仿宋_GB2312" w:eastAsia="仿宋_GB2312" w:cs="仿宋_GB2312"/>
                <w:color w:val="auto"/>
                <w:sz w:val="20"/>
                <w:szCs w:val="20"/>
                <w:lang w:val="en-US" w:eastAsia="zh-CN"/>
              </w:rPr>
            </w:pPr>
            <w:r>
              <w:rPr>
                <w:rFonts w:hint="eastAsia" w:ascii="仿宋_GB2312" w:hAnsi="仿宋_GB2312" w:eastAsia="仿宋_GB2312" w:cs="仿宋_GB2312"/>
                <w:color w:val="auto"/>
                <w:sz w:val="20"/>
                <w:szCs w:val="20"/>
                <w:lang w:val="en-US" w:eastAsia="zh-CN"/>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w:t>
      </w:r>
      <w:r>
        <w:rPr>
          <w:rFonts w:hint="eastAsia" w:eastAsia="黑体" w:cs="Times New Roman"/>
          <w:b w:val="0"/>
          <w:bCs w:val="0"/>
          <w:color w:val="auto"/>
          <w:sz w:val="20"/>
          <w:lang w:val="en-US" w:eastAsia="zh-CN"/>
        </w:rPr>
        <w:t>2</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w:t>
      </w:r>
      <w:r>
        <w:rPr>
          <w:rFonts w:hint="eastAsia" w:ascii="仿宋_GB2312" w:hAnsi="仿宋_GB2312" w:eastAsia="仿宋_GB2312" w:cs="仿宋_GB2312"/>
          <w:b/>
          <w:bCs/>
          <w:color w:val="auto"/>
          <w:sz w:val="28"/>
          <w:szCs w:val="28"/>
          <w:lang w:val="en-US" w:eastAsia="zh-CN"/>
        </w:rPr>
        <w:t>2</w:t>
      </w:r>
      <w:r>
        <w:rPr>
          <w:rFonts w:hint="eastAsia" w:ascii="仿宋_GB2312" w:hAnsi="仿宋_GB2312" w:eastAsia="仿宋_GB2312" w:cs="仿宋_GB2312"/>
          <w:b/>
          <w:bCs/>
          <w:color w:val="auto"/>
          <w:sz w:val="28"/>
          <w:szCs w:val="28"/>
        </w:rPr>
        <w:t>.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五）项目拟研究的成果与本单位已有或即将产生的项目成果重合，产生知识产权冲突。</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default" w:ascii="仿宋_GB2312" w:hAnsi="仿宋_GB2312" w:eastAsia="仿宋_GB2312" w:cs="仿宋_GB2312"/>
                <w:color w:val="auto"/>
                <w:sz w:val="20"/>
                <w:szCs w:val="20"/>
                <w:lang w:val="en-US" w:eastAsia="zh-CN"/>
              </w:rPr>
            </w:pPr>
            <w:r>
              <w:rPr>
                <w:rFonts w:hint="eastAsia" w:ascii="仿宋_GB2312" w:hAnsi="仿宋_GB2312" w:eastAsia="仿宋_GB2312" w:cs="仿宋_GB2312"/>
                <w:color w:val="auto"/>
                <w:sz w:val="20"/>
                <w:szCs w:val="20"/>
                <w:lang w:val="en-US" w:eastAsia="zh-CN"/>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1</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4</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5</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hint="eastAsia" w:ascii="黑体" w:hAnsi="黑体" w:eastAsia="黑体" w:cs="黑体"/>
          <w:b/>
          <w:bCs/>
          <w:color w:val="auto"/>
          <w:sz w:val="20"/>
          <w:lang w:val="en-US" w:eastAsia="zh-CN"/>
        </w:rPr>
        <w:t>5</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hint="eastAsia" w:ascii="黑体" w:hAnsi="黑体" w:eastAsia="黑体" w:cs="黑体"/>
          <w:b w:val="0"/>
          <w:bCs w:val="0"/>
          <w:color w:val="auto"/>
          <w:sz w:val="20"/>
          <w:lang w:val="en-US" w:eastAsia="zh-CN"/>
        </w:rPr>
        <w:t>6</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hint="eastAsia" w:ascii="黑体" w:hAnsi="黑体" w:eastAsia="黑体" w:cs="黑体"/>
          <w:b w:val="0"/>
          <w:bCs w:val="0"/>
          <w:color w:val="auto"/>
          <w:sz w:val="20"/>
          <w:lang w:val="en-US" w:eastAsia="zh-CN"/>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hint="eastAsia" w:ascii="黑体" w:hAnsi="黑体" w:eastAsia="黑体" w:cs="黑体"/>
          <w:b w:val="0"/>
          <w:bCs w:val="0"/>
          <w:color w:val="auto"/>
          <w:sz w:val="20"/>
          <w:lang w:val="en-US" w:eastAsia="zh-CN"/>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hint="eastAsia" w:ascii="黑体" w:hAnsi="黑体" w:eastAsia="黑体" w:cs="黑体"/>
          <w:b w:val="0"/>
          <w:bCs w:val="0"/>
          <w:color w:val="auto"/>
          <w:sz w:val="20"/>
          <w:lang w:val="en-US" w:eastAsia="zh-CN"/>
        </w:rPr>
        <w:t>19</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default" w:ascii="仿宋_GB2312" w:hAnsi="仿宋_GB2312" w:eastAsia="仿宋_GB2312" w:cs="仿宋_GB2312"/>
                <w:color w:val="auto"/>
                <w:sz w:val="20"/>
                <w:szCs w:val="20"/>
                <w:lang w:val="en-US" w:eastAsia="zh-CN"/>
              </w:rPr>
            </w:pPr>
            <w:r>
              <w:rPr>
                <w:rFonts w:hint="eastAsia" w:ascii="仿宋_GB2312" w:hAnsi="仿宋_GB2312" w:eastAsia="仿宋_GB2312" w:cs="仿宋_GB2312"/>
                <w:color w:val="auto"/>
                <w:sz w:val="20"/>
                <w:szCs w:val="20"/>
                <w:lang w:val="en-US" w:eastAsia="zh-CN"/>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4</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5</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val="en-US" w:eastAsia="zh-CN"/>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default" w:ascii="仿宋_GB2312" w:hAnsi="仿宋_GB2312" w:eastAsia="仿宋_GB2312" w:cs="仿宋_GB2312"/>
                <w:color w:val="auto"/>
                <w:sz w:val="20"/>
                <w:szCs w:val="20"/>
                <w:lang w:val="en-US" w:eastAsia="zh-CN"/>
              </w:rPr>
            </w:pPr>
            <w:r>
              <w:rPr>
                <w:rFonts w:hint="eastAsia" w:ascii="仿宋_GB2312" w:hAnsi="仿宋_GB2312" w:eastAsia="仿宋_GB2312" w:cs="仿宋_GB2312"/>
                <w:color w:val="auto"/>
                <w:sz w:val="20"/>
                <w:szCs w:val="20"/>
                <w:lang w:val="en-US" w:eastAsia="zh-CN"/>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4</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lang w:eastAsia="zh-CN"/>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val="en-US" w:eastAsia="zh-CN"/>
              </w:rPr>
              <w:t>5</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pStyle w:val="2"/>
        <w:rPr>
          <w:rFonts w:hint="eastAsia"/>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pStyle w:val="6"/>
        <w:numPr>
          <w:ilvl w:val="2"/>
          <w:numId w:val="0"/>
        </w:numPr>
        <w:ind w:left="288" w:leftChars="0"/>
        <w:rPr>
          <w:rFonts w:hint="eastAsia"/>
        </w:rPr>
        <w:sectPr>
          <w:footerReference r:id="rId6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rPr>
        <w:br w:type="page"/>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rPr>
          <w:rFonts w:hint="eastAsia"/>
        </w:r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7"/>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2A0E1654-966B-4919-B186-A5D52FB9589F}"/>
  </w:font>
  <w:font w:name="黑体">
    <w:panose1 w:val="02010609060101010101"/>
    <w:charset w:val="86"/>
    <w:family w:val="auto"/>
    <w:pitch w:val="default"/>
    <w:sig w:usb0="800002BF" w:usb1="38CF7CFA" w:usb2="00000016" w:usb3="00000000" w:csb0="00040001" w:csb1="00000000"/>
    <w:embedRegular r:id="rId2" w:fontKey="{34A563CC-9162-4B9C-BC84-8A7AB195CF1C}"/>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10FFD4C7-4132-47D9-9563-52E6DF07BB13}"/>
  </w:font>
  <w:font w:name="楷体">
    <w:panose1 w:val="02010609060101010101"/>
    <w:charset w:val="86"/>
    <w:family w:val="roman"/>
    <w:pitch w:val="default"/>
    <w:sig w:usb0="800002BF" w:usb1="38CF7CFA" w:usb2="00000016" w:usb3="00000000" w:csb0="00040001" w:csb1="00000000"/>
    <w:embedRegular r:id="rId4" w:fontKey="{26790D65-C0C3-4947-8953-A928C67CFA3B}"/>
  </w:font>
  <w:font w:name="方正小标宋简体">
    <w:panose1 w:val="02000000000000000000"/>
    <w:charset w:val="86"/>
    <w:family w:val="script"/>
    <w:pitch w:val="default"/>
    <w:sig w:usb0="00000001" w:usb1="080E0000" w:usb2="00000000" w:usb3="00000000" w:csb0="00040000" w:csb1="00000000"/>
    <w:embedRegular r:id="rId5" w:fontKey="{BE6B5CEB-6892-4B7F-80C7-5A16279CAFA7}"/>
  </w:font>
  <w:font w:name="仿宋_GB2312">
    <w:panose1 w:val="02010609030101010101"/>
    <w:charset w:val="86"/>
    <w:family w:val="modern"/>
    <w:pitch w:val="default"/>
    <w:sig w:usb0="00000001" w:usb1="080E0000" w:usb2="00000000" w:usb3="00000000" w:csb0="00040000" w:csb1="00000000"/>
    <w:embedRegular r:id="rId6" w:fontKey="{0A1C6BBE-4CE1-4A45-A4D7-F83656E70992}"/>
  </w:font>
  <w:font w:name="仿宋">
    <w:panose1 w:val="02010609060101010101"/>
    <w:charset w:val="86"/>
    <w:family w:val="modern"/>
    <w:pitch w:val="default"/>
    <w:sig w:usb0="800002BF" w:usb1="38CF7CFA" w:usb2="00000016" w:usb3="00000000" w:csb0="00040001" w:csb1="00000000"/>
    <w:embedRegular r:id="rId7" w:fontKey="{45EB75BC-6A7D-489D-B8F9-DCA5D6216452}"/>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embedRegular r:id="rId8" w:fontKey="{9EBE2782-DA0D-4AEF-84D3-6FCE48642863}"/>
  </w:font>
  <w:font w:name="长城小标宋体">
    <w:altName w:val="宋体"/>
    <w:panose1 w:val="00000000000000000000"/>
    <w:charset w:val="00"/>
    <w:family w:val="modern"/>
    <w:pitch w:val="default"/>
    <w:sig w:usb0="00000000" w:usb1="00000000" w:usb2="00000000" w:usb3="00000000" w:csb0="00040001" w:csb1="00000000"/>
    <w:embedRegular r:id="rId9" w:fontKey="{530F8FAF-2AFB-476D-B636-6A24A57D3201}"/>
  </w:font>
  <w:font w:name="华文仿宋">
    <w:panose1 w:val="02010600040101010101"/>
    <w:charset w:val="86"/>
    <w:family w:val="auto"/>
    <w:pitch w:val="default"/>
    <w:sig w:usb0="00000287" w:usb1="080F0000" w:usb2="00000000" w:usb3="00000000" w:csb0="0004009F" w:csb1="DFD70000"/>
    <w:embedRegular r:id="rId10" w:fontKey="{314435B5-3056-44F9-8976-FEF8E3DE34D0}"/>
  </w:font>
  <w:font w:name="Wingdings 2">
    <w:panose1 w:val="05020102010507070707"/>
    <w:charset w:val="02"/>
    <w:family w:val="decorative"/>
    <w:pitch w:val="default"/>
    <w:sig w:usb0="00000000" w:usb1="00000000" w:usb2="00000000" w:usb3="00000000" w:csb0="80000000" w:csb1="00000000"/>
    <w:embedRegular r:id="rId11" w:fontKey="{E3082CF3-2719-4CAA-AD67-9AA81D618A18}"/>
  </w:font>
  <w:font w:name="华文中宋">
    <w:panose1 w:val="02010600040101010101"/>
    <w:charset w:val="86"/>
    <w:family w:val="auto"/>
    <w:pitch w:val="default"/>
    <w:sig w:usb0="00000287" w:usb1="080F0000" w:usb2="00000000" w:usb3="00000000" w:csb0="0004009F" w:csb1="DFD70000"/>
    <w:embedRegular r:id="rId12" w:fontKey="{7B28C8BD-6520-4BCB-ADF5-A0FF0A20588C}"/>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10"/>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6"/>
  <w:embedSystemFonts/>
  <w:bordersDoNotSurroundHeader w:val="0"/>
  <w:bordersDoNotSurroundFooter w:val="0"/>
  <w:documentProtection w:enforcement="0"/>
  <w:defaultTabStop w:val="420"/>
  <w:drawingGridHorizontalSpacing w:val="210"/>
  <w:drawingGridVerticalSpacing w:val="29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ViY2JkMjU3NGYzZTEwMzZmMGFkZWViYmNkYWU3NDIifQ=="/>
  </w:docVars>
  <w:rsids>
    <w:rsidRoot w:val="10FC7ABD"/>
    <w:rsid w:val="000C798F"/>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1FFF36ED"/>
    <w:rsid w:val="21590BF5"/>
    <w:rsid w:val="28734492"/>
    <w:rsid w:val="2BAB13D2"/>
    <w:rsid w:val="30170D38"/>
    <w:rsid w:val="3071415C"/>
    <w:rsid w:val="31512AC0"/>
    <w:rsid w:val="31AD3EA0"/>
    <w:rsid w:val="37E05875"/>
    <w:rsid w:val="3B0E77E7"/>
    <w:rsid w:val="3B785911"/>
    <w:rsid w:val="3F1F2302"/>
    <w:rsid w:val="400A14FF"/>
    <w:rsid w:val="41025F08"/>
    <w:rsid w:val="44736BF2"/>
    <w:rsid w:val="4919583C"/>
    <w:rsid w:val="4FAC6329"/>
    <w:rsid w:val="558A03EC"/>
    <w:rsid w:val="563E6E7F"/>
    <w:rsid w:val="590A5C63"/>
    <w:rsid w:val="599C7FEE"/>
    <w:rsid w:val="59F40CA9"/>
    <w:rsid w:val="5EFA5D19"/>
    <w:rsid w:val="5F1B3D0B"/>
    <w:rsid w:val="5FCD59FB"/>
    <w:rsid w:val="646A6D79"/>
    <w:rsid w:val="6A813DB0"/>
    <w:rsid w:val="6BB76897"/>
    <w:rsid w:val="6D0B2A34"/>
    <w:rsid w:val="6D4C20E6"/>
    <w:rsid w:val="708B2D7F"/>
    <w:rsid w:val="71A17BDA"/>
    <w:rsid w:val="72D4166B"/>
    <w:rsid w:val="7370125E"/>
    <w:rsid w:val="76AF150B"/>
    <w:rsid w:val="76EC7021"/>
    <w:rsid w:val="7703269C"/>
    <w:rsid w:val="796559DA"/>
    <w:rsid w:val="7D7325DC"/>
    <w:rsid w:val="7F7D58EC"/>
    <w:rsid w:val="9D4B5CFF"/>
    <w:rsid w:val="BA7B23C6"/>
    <w:rsid w:val="BCBE97FE"/>
    <w:rsid w:val="FE734873"/>
    <w:rsid w:val="FFDFAEFF"/>
    <w:rsid w:val="FFF62A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82</TotalTime>
  <ScaleCrop>false</ScaleCrop>
  <LinksUpToDate>false</LinksUpToDate>
  <CharactersWithSpaces>155170</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0T08:31:00Z</dcterms:created>
  <dc:creator>Zheng</dc:creator>
  <cp:lastModifiedBy>Eliauk</cp:lastModifiedBy>
  <cp:lastPrinted>2021-07-10T01:02:00Z</cp:lastPrinted>
  <dcterms:modified xsi:type="dcterms:W3CDTF">2022-09-29T02:46: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B0E2B5CFB38045DA96BC7D0839C08303</vt:lpwstr>
  </property>
</Properties>
</file>